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7" d="100"/>
          <a:sy n="67" d="100"/>
        </p:scale>
        <p:origin x="132" y="1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10776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270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5763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9535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824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9754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4936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9345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5512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4451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9743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C26B3-B7CC-4849-BE01-57EFE78F9101}" type="datetimeFigureOut">
              <a:rPr lang="cs-CZ" smtClean="0"/>
              <a:t>8. 9. 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7709C4-FDE3-4D5C-A2DC-ADA237A7056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6304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jpe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.jpeg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7.jpeg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7056" y="1124713"/>
            <a:ext cx="12124944" cy="1124711"/>
          </a:xfrm>
        </p:spPr>
        <p:txBody>
          <a:bodyPr>
            <a:noAutofit/>
          </a:bodyPr>
          <a:lstStyle/>
          <a:p>
            <a:r>
              <a:rPr lang="cs-CZ" sz="8000" b="1" i="1" u="sng" dirty="0" smtClean="0"/>
              <a:t>Vektorové fyzikální veličiny</a:t>
            </a:r>
            <a:endParaRPr lang="cs-CZ" sz="8000" b="1" i="1" u="sng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Skalární veličina – velikost</a:t>
            </a:r>
          </a:p>
          <a:p>
            <a:r>
              <a:rPr lang="cs-CZ" dirty="0" smtClean="0"/>
              <a:t>Vektorová veličina – počátek, směr, velikos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310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1"/>
            <a:ext cx="12192000" cy="996696"/>
          </a:xfrm>
        </p:spPr>
        <p:txBody>
          <a:bodyPr>
            <a:noAutofit/>
          </a:bodyPr>
          <a:lstStyle/>
          <a:p>
            <a:r>
              <a:rPr lang="cs-CZ" sz="5400" b="1" u="sng" dirty="0" smtClean="0">
                <a:solidFill>
                  <a:schemeClr val="accent2"/>
                </a:solidFill>
              </a:rPr>
              <a:t>Násobení vektoru reálným číslem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46547" y="8296586"/>
            <a:ext cx="18711945" cy="4368002"/>
          </a:xfrm>
        </p:spPr>
        <p:txBody>
          <a:bodyPr/>
          <a:lstStyle/>
          <a:p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3055981" y="2505488"/>
            <a:ext cx="86440" cy="110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7645" y="987584"/>
            <a:ext cx="230512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143155"/>
              </p:ext>
            </p:extLst>
          </p:nvPr>
        </p:nvGraphicFramePr>
        <p:xfrm>
          <a:off x="1046375" y="996697"/>
          <a:ext cx="4980592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63560" imgH="241200" progId="Equation.DSMT4">
                  <p:embed/>
                </p:oleObj>
              </mc:Choice>
              <mc:Fallback>
                <p:oleObj name="Equation" r:id="rId3" imgW="16635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375" y="996697"/>
                        <a:ext cx="4980592" cy="7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654" y="1750727"/>
            <a:ext cx="7001256" cy="1819656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67266" y="4204353"/>
            <a:ext cx="249492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63642"/>
              </p:ext>
            </p:extLst>
          </p:nvPr>
        </p:nvGraphicFramePr>
        <p:xfrm>
          <a:off x="867265" y="4204354"/>
          <a:ext cx="6064111" cy="247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298700" imgH="939800" progId="Equation.DSMT4">
                  <p:embed/>
                </p:oleObj>
              </mc:Choice>
              <mc:Fallback>
                <p:oleObj name="Equation" r:id="rId6" imgW="22987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65" y="4204354"/>
                        <a:ext cx="6064111" cy="247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délník 9"/>
          <p:cNvSpPr/>
          <p:nvPr/>
        </p:nvSpPr>
        <p:spPr>
          <a:xfrm>
            <a:off x="518474" y="4204353"/>
            <a:ext cx="6608190" cy="255466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758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50800" y="64030"/>
            <a:ext cx="12141200" cy="1544637"/>
          </a:xfrm>
        </p:spPr>
        <p:txBody>
          <a:bodyPr>
            <a:noAutofit/>
          </a:bodyPr>
          <a:lstStyle/>
          <a:p>
            <a:r>
              <a:rPr lang="cs-CZ" sz="5400" b="1" u="sng" dirty="0" smtClean="0">
                <a:solidFill>
                  <a:schemeClr val="accent2"/>
                </a:solidFill>
              </a:rPr>
              <a:t>Sčítání rovnoběžných vektorů působících   </a:t>
            </a:r>
            <a:br>
              <a:rPr lang="cs-CZ" sz="5400" b="1" u="sng" dirty="0" smtClean="0">
                <a:solidFill>
                  <a:schemeClr val="accent2"/>
                </a:solidFill>
              </a:rPr>
            </a:br>
            <a:r>
              <a:rPr lang="cs-CZ" sz="5400" b="1" u="sng" dirty="0" smtClean="0">
                <a:solidFill>
                  <a:schemeClr val="accent2"/>
                </a:solidFill>
              </a:rPr>
              <a:t> v jednom bodě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50800" y="5969000"/>
            <a:ext cx="12141200" cy="643467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cs-CZ" sz="2000" dirty="0" smtClean="0"/>
              <a:t>-</a:t>
            </a:r>
            <a:r>
              <a:rPr lang="cs-CZ" dirty="0" smtClean="0"/>
              <a:t>stejný postup, velikost výsledného vektoru je rovna rozdílu velikostí skládaných vektorů, směr výsledného vektoru je stejný jako směr větší složky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059" y="1608667"/>
            <a:ext cx="6986016" cy="1450848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50800" y="3174991"/>
            <a:ext cx="1214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- do koncového bodu jednoho vektoru rovnoběžně přeneseme počátek druhého vektoru, velikost výsledného vektoru je rovna součtu velikostí obou složek</a:t>
            </a:r>
            <a:endParaRPr lang="cs-CZ" sz="2400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819" y="3948331"/>
            <a:ext cx="7001256" cy="1889760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50800" y="3948331"/>
            <a:ext cx="12141200" cy="29096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048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1785429"/>
          </a:xfrm>
        </p:spPr>
        <p:txBody>
          <a:bodyPr>
            <a:normAutofit/>
          </a:bodyPr>
          <a:lstStyle/>
          <a:p>
            <a:r>
              <a:rPr lang="cs-CZ" sz="5400" b="1" u="sng" dirty="0" smtClean="0">
                <a:solidFill>
                  <a:schemeClr val="accent2"/>
                </a:solidFill>
              </a:rPr>
              <a:t>Sčítání různoběžných vektorů působících v jednom bodě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8229" y="1887630"/>
            <a:ext cx="6675120" cy="4957173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9728" y="1841911"/>
            <a:ext cx="11232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73288"/>
              </p:ext>
            </p:extLst>
          </p:nvPr>
        </p:nvGraphicFramePr>
        <p:xfrm>
          <a:off x="334062" y="1804165"/>
          <a:ext cx="3643708" cy="5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562040" imgH="241200" progId="Equation.DSMT4">
                  <p:embed/>
                </p:oleObj>
              </mc:Choice>
              <mc:Fallback>
                <p:oleObj name="Equation" r:id="rId4" imgW="1562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62" y="1804165"/>
                        <a:ext cx="3643708" cy="56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7562" y="1841911"/>
            <a:ext cx="6675120" cy="4937266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7754" y="1808805"/>
            <a:ext cx="6676249" cy="4970372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183236" y="2426656"/>
            <a:ext cx="3451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- </a:t>
            </a:r>
            <a:r>
              <a:rPr lang="cs-CZ" sz="2400" dirty="0" smtClean="0"/>
              <a:t>doplnění vektorů na rovnoběžník</a:t>
            </a:r>
            <a:endParaRPr lang="cs-CZ" sz="2400" dirty="0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765" y="1834749"/>
            <a:ext cx="6676250" cy="495159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183236" y="5311128"/>
            <a:ext cx="388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- </a:t>
            </a:r>
            <a:r>
              <a:rPr lang="cs-CZ" sz="2400" dirty="0"/>
              <a:t>p</a:t>
            </a:r>
            <a:r>
              <a:rPr lang="cs-CZ" sz="2400" dirty="0" smtClean="0"/>
              <a:t>očetně řešíme sčítání navzájem kolmých vektorů pomocí Pythagorovy věty</a:t>
            </a:r>
            <a:endParaRPr lang="cs-CZ" sz="24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83237" y="3299877"/>
            <a:ext cx="378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- </a:t>
            </a:r>
            <a:r>
              <a:rPr lang="cs-CZ" sz="2400" dirty="0" smtClean="0"/>
              <a:t>do koncového bodu jednoho vektoru rovnoběžně přeneseme druhý vektor, sčítání vektorů je komutativní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69358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17653"/>
            <a:ext cx="12192000" cy="1325563"/>
          </a:xfrm>
        </p:spPr>
        <p:txBody>
          <a:bodyPr>
            <a:noAutofit/>
          </a:bodyPr>
          <a:lstStyle/>
          <a:p>
            <a:pPr algn="ctr"/>
            <a:r>
              <a:rPr lang="cs-CZ" sz="5400" b="1" u="sng" dirty="0" smtClean="0">
                <a:solidFill>
                  <a:schemeClr val="accent2"/>
                </a:solidFill>
              </a:rPr>
              <a:t>Odčítání různoběžných vektorů působících v jednom bodě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pic>
        <p:nvPicPr>
          <p:cNvPr id="6" name="Zástupný symbol pro obsah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342" y="1435104"/>
            <a:ext cx="7326064" cy="5440587"/>
          </a:xfr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4592" y="1417414"/>
            <a:ext cx="197391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9427"/>
              </p:ext>
            </p:extLst>
          </p:nvPr>
        </p:nvGraphicFramePr>
        <p:xfrm>
          <a:off x="247486" y="1408837"/>
          <a:ext cx="3424724" cy="53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549080" imgH="241200" progId="Equation.DSMT4">
                  <p:embed/>
                </p:oleObj>
              </mc:Choice>
              <mc:Fallback>
                <p:oleObj name="Equation" r:id="rId4" imgW="15490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6" y="1408837"/>
                        <a:ext cx="3424724" cy="53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164591" y="2045616"/>
            <a:ext cx="4317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- </a:t>
            </a:r>
            <a:r>
              <a:rPr lang="cs-CZ" sz="2400" dirty="0" smtClean="0"/>
              <a:t>odečíst znamená přičíst opačný vektor</a:t>
            </a:r>
            <a:endParaRPr lang="cs-CZ" sz="2400" dirty="0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0395" y="1435104"/>
            <a:ext cx="7326065" cy="5440588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223428" y="2979966"/>
            <a:ext cx="4200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- </a:t>
            </a:r>
            <a:r>
              <a:rPr lang="cs-CZ" sz="2400" dirty="0" smtClean="0"/>
              <a:t>další postup je jako u sčítání různoběžných vektorů</a:t>
            </a:r>
            <a:endParaRPr lang="cs-CZ" sz="2400" dirty="0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602" y="1455103"/>
            <a:ext cx="7326066" cy="5372241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602" y="1435103"/>
            <a:ext cx="7326067" cy="5440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80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88352"/>
          </a:xfrm>
        </p:spPr>
        <p:txBody>
          <a:bodyPr>
            <a:normAutofit/>
          </a:bodyPr>
          <a:lstStyle/>
          <a:p>
            <a:pPr algn="ctr"/>
            <a:r>
              <a:rPr lang="cs-CZ" sz="5400" b="1" u="sng" dirty="0" smtClean="0">
                <a:solidFill>
                  <a:schemeClr val="accent2"/>
                </a:solidFill>
              </a:rPr>
              <a:t>Sčítání více různoběžných vektorů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359" y="1329504"/>
            <a:ext cx="7486424" cy="5559676"/>
          </a:xfr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1440" y="1288351"/>
            <a:ext cx="134466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58503"/>
              </p:ext>
            </p:extLst>
          </p:nvPr>
        </p:nvGraphicFramePr>
        <p:xfrm>
          <a:off x="229805" y="1462088"/>
          <a:ext cx="3942415" cy="47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993680" imgH="241200" progId="Equation.DSMT4">
                  <p:embed/>
                </p:oleObj>
              </mc:Choice>
              <mc:Fallback>
                <p:oleObj name="Equation" r:id="rId4" imgW="1993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05" y="1462088"/>
                        <a:ext cx="3942415" cy="476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91438" y="2322576"/>
            <a:ext cx="44099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- vektorový mnohoúhelník – do koncového bodu prvního vektoru rovnoběžně přeneseme druhý vektor</a:t>
            </a:r>
            <a:endParaRPr lang="cs-CZ" sz="2400" dirty="0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359" y="1370656"/>
            <a:ext cx="7486425" cy="5559676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47599" y="3814619"/>
            <a:ext cx="43068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- </a:t>
            </a:r>
            <a:r>
              <a:rPr lang="cs-CZ" sz="2400" dirty="0" smtClean="0"/>
              <a:t>do koncových bodů přenesených vektorů rovnoběžně přenášíme další vektory, na pořadí nezáleží</a:t>
            </a:r>
            <a:endParaRPr lang="cs-CZ" sz="2400" dirty="0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5198" y="1350079"/>
            <a:ext cx="7486426" cy="5559677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276" y="1329503"/>
            <a:ext cx="7486427" cy="5559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55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" y="0"/>
            <a:ext cx="12185904" cy="1325563"/>
          </a:xfrm>
        </p:spPr>
        <p:txBody>
          <a:bodyPr>
            <a:normAutofit/>
          </a:bodyPr>
          <a:lstStyle/>
          <a:p>
            <a:pPr algn="ctr"/>
            <a:r>
              <a:rPr lang="cs-CZ" sz="5400" b="1" u="sng" dirty="0" smtClean="0">
                <a:solidFill>
                  <a:schemeClr val="accent2"/>
                </a:solidFill>
              </a:rPr>
              <a:t>Rozklad vektoru do dvou složek</a:t>
            </a:r>
            <a:endParaRPr lang="cs-CZ" sz="5400" b="1" u="sng" dirty="0">
              <a:solidFill>
                <a:schemeClr val="accent2"/>
              </a:solidFill>
            </a:endParaRP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424" y="1471468"/>
            <a:ext cx="7239536" cy="5376329"/>
          </a:xfr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2024" y="1481670"/>
            <a:ext cx="132744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29316"/>
              </p:ext>
            </p:extLst>
          </p:nvPr>
        </p:nvGraphicFramePr>
        <p:xfrm>
          <a:off x="220663" y="1481138"/>
          <a:ext cx="4279397" cy="40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565360" imgH="241200" progId="Equation.DSMT4">
                  <p:embed/>
                </p:oleObj>
              </mc:Choice>
              <mc:Fallback>
                <p:oleObj name="Equation" r:id="rId4" imgW="25653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481138"/>
                        <a:ext cx="4279397" cy="402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192024" y="2207536"/>
            <a:ext cx="42793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- z koncového bodu zadaného vektoru povedeme rovnoběžky se zadanými směry složek</a:t>
            </a:r>
            <a:endParaRPr lang="cs-CZ" sz="2000" dirty="0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424" y="1537591"/>
            <a:ext cx="7239536" cy="5271175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192024" y="3395514"/>
            <a:ext cx="4279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/>
              <a:t>- velikosti hledaných složek jsou dány průsečíky , které tvoří rovnoběžník</a:t>
            </a:r>
            <a:endParaRPr lang="cs-CZ" sz="2000" dirty="0"/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068" y="1481138"/>
            <a:ext cx="7239536" cy="520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61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97726"/>
            <a:ext cx="12192000" cy="1325563"/>
          </a:xfrm>
        </p:spPr>
        <p:txBody>
          <a:bodyPr>
            <a:normAutofit/>
          </a:bodyPr>
          <a:lstStyle/>
          <a:p>
            <a:pPr algn="ctr"/>
            <a:r>
              <a:rPr lang="cs-CZ" sz="5400" b="1" u="sng" dirty="0" smtClean="0">
                <a:solidFill>
                  <a:schemeClr val="accent2">
                    <a:lumMod val="75000"/>
                  </a:schemeClr>
                </a:solidFill>
              </a:rPr>
              <a:t>Rozklad</a:t>
            </a:r>
            <a:r>
              <a:rPr lang="cs-CZ" sz="54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cs-CZ" sz="5400" b="1" u="sng" dirty="0" smtClean="0">
                <a:solidFill>
                  <a:schemeClr val="accent2">
                    <a:lumMod val="75000"/>
                  </a:schemeClr>
                </a:solidFill>
              </a:rPr>
              <a:t>vektoru</a:t>
            </a:r>
            <a:r>
              <a:rPr lang="cs-CZ" sz="54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cs-CZ" sz="5400" b="1" u="sng" dirty="0" smtClean="0">
                <a:solidFill>
                  <a:schemeClr val="accent2">
                    <a:lumMod val="75000"/>
                  </a:schemeClr>
                </a:solidFill>
              </a:rPr>
              <a:t>do</a:t>
            </a:r>
            <a:r>
              <a:rPr lang="cs-CZ" sz="54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cs-CZ" sz="5400" b="1" u="sng" dirty="0" smtClean="0">
                <a:solidFill>
                  <a:schemeClr val="accent2">
                    <a:lumMod val="75000"/>
                  </a:schemeClr>
                </a:solidFill>
              </a:rPr>
              <a:t>souřadnicových</a:t>
            </a:r>
            <a:r>
              <a:rPr lang="cs-CZ" sz="5400" u="sng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cs-CZ" sz="5400" b="1" u="sng" dirty="0" smtClean="0">
                <a:solidFill>
                  <a:schemeClr val="accent2">
                    <a:lumMod val="75000"/>
                  </a:schemeClr>
                </a:solidFill>
              </a:rPr>
              <a:t>os</a:t>
            </a:r>
            <a:endParaRPr lang="cs-CZ" sz="54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850" y="1423289"/>
            <a:ext cx="7256846" cy="5407868"/>
          </a:xfr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603" y="1423289"/>
            <a:ext cx="7283339" cy="543471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848" y="1410723"/>
            <a:ext cx="7256848" cy="5420434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848" y="1424901"/>
            <a:ext cx="7283341" cy="5433099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84922"/>
              </p:ext>
            </p:extLst>
          </p:nvPr>
        </p:nvGraphicFramePr>
        <p:xfrm>
          <a:off x="308420" y="1334388"/>
          <a:ext cx="2709100" cy="9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1396800" imgH="482400" progId="Equation.DSMT4">
                  <p:embed/>
                </p:oleObj>
              </mc:Choice>
              <mc:Fallback>
                <p:oleObj name="Equation" r:id="rId7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20" y="1334388"/>
                        <a:ext cx="2709100" cy="9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64008" y="2688336"/>
            <a:ext cx="3840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- z počátečního bodu vektoru vedeme rovnoběžky se souřadnicovými osami</a:t>
            </a:r>
            <a:endParaRPr lang="cs-CZ" sz="2400" dirty="0"/>
          </a:p>
        </p:txBody>
      </p:sp>
      <p:sp>
        <p:nvSpPr>
          <p:cNvPr id="9" name="TextovéPole 8"/>
          <p:cNvSpPr txBox="1"/>
          <p:nvPr/>
        </p:nvSpPr>
        <p:spPr>
          <a:xfrm>
            <a:off x="64008" y="4206240"/>
            <a:ext cx="3840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- z koncového bodu vektoru vedeme rovnoběžky s osami, doplníme na obdélník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666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213</Words>
  <Application>Microsoft Office PowerPoint</Application>
  <PresentationFormat>Širokoúhlá obrazovka</PresentationFormat>
  <Paragraphs>23</Paragraphs>
  <Slides>8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Motiv Office</vt:lpstr>
      <vt:lpstr>Equation</vt:lpstr>
      <vt:lpstr>Vektorové fyzikální veličiny</vt:lpstr>
      <vt:lpstr>Násobení vektoru reálným číslem</vt:lpstr>
      <vt:lpstr>Sčítání rovnoběžných vektorů působících     v jednom bodě</vt:lpstr>
      <vt:lpstr>Sčítání různoběžných vektorů působících v jednom bodě</vt:lpstr>
      <vt:lpstr>Odčítání různoběžných vektorů působících v jednom bodě</vt:lpstr>
      <vt:lpstr>Sčítání více různoběžných vektorů</vt:lpstr>
      <vt:lpstr>Rozklad vektoru do dvou složek</vt:lpstr>
      <vt:lpstr>Rozklad vektoru do souřadnicových o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ktorové fyzikální veličiny</dc:title>
  <dc:creator>Jiří Kříž</dc:creator>
  <cp:lastModifiedBy>Jiří Kříž</cp:lastModifiedBy>
  <cp:revision>24</cp:revision>
  <dcterms:created xsi:type="dcterms:W3CDTF">2015-09-07T20:34:48Z</dcterms:created>
  <dcterms:modified xsi:type="dcterms:W3CDTF">2015-09-08T16:26:46Z</dcterms:modified>
</cp:coreProperties>
</file>